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6" r:id="rId2"/>
    <p:sldId id="380" r:id="rId3"/>
    <p:sldId id="374" r:id="rId4"/>
    <p:sldId id="335" r:id="rId5"/>
    <p:sldId id="293" r:id="rId6"/>
    <p:sldId id="373" r:id="rId7"/>
    <p:sldId id="258" r:id="rId8"/>
    <p:sldId id="259" r:id="rId9"/>
    <p:sldId id="260" r:id="rId10"/>
    <p:sldId id="379" r:id="rId11"/>
    <p:sldId id="358" r:id="rId12"/>
    <p:sldId id="292" r:id="rId13"/>
    <p:sldId id="381" r:id="rId14"/>
    <p:sldId id="382" r:id="rId15"/>
    <p:sldId id="383" r:id="rId16"/>
    <p:sldId id="384" r:id="rId17"/>
    <p:sldId id="297" r:id="rId18"/>
    <p:sldId id="294" r:id="rId19"/>
    <p:sldId id="295" r:id="rId20"/>
    <p:sldId id="296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14" r:id="rId38"/>
    <p:sldId id="315" r:id="rId39"/>
    <p:sldId id="316" r:id="rId40"/>
    <p:sldId id="317" r:id="rId41"/>
    <p:sldId id="318" r:id="rId42"/>
    <p:sldId id="319" r:id="rId43"/>
    <p:sldId id="385" r:id="rId44"/>
    <p:sldId id="386" r:id="rId45"/>
    <p:sldId id="327" r:id="rId46"/>
    <p:sldId id="387" r:id="rId47"/>
    <p:sldId id="388" r:id="rId48"/>
    <p:sldId id="333" r:id="rId49"/>
    <p:sldId id="344" r:id="rId50"/>
    <p:sldId id="345" r:id="rId51"/>
    <p:sldId id="346" r:id="rId52"/>
    <p:sldId id="349" r:id="rId53"/>
    <p:sldId id="389" r:id="rId54"/>
    <p:sldId id="350" r:id="rId55"/>
    <p:sldId id="336" r:id="rId56"/>
    <p:sldId id="337" r:id="rId57"/>
    <p:sldId id="338" r:id="rId58"/>
    <p:sldId id="339" r:id="rId59"/>
    <p:sldId id="340" r:id="rId60"/>
    <p:sldId id="341" r:id="rId61"/>
    <p:sldId id="342" r:id="rId62"/>
    <p:sldId id="357" r:id="rId63"/>
    <p:sldId id="390" r:id="rId64"/>
    <p:sldId id="351" r:id="rId65"/>
    <p:sldId id="375" r:id="rId66"/>
    <p:sldId id="376" r:id="rId67"/>
    <p:sldId id="377" r:id="rId68"/>
    <p:sldId id="378" r:id="rId69"/>
    <p:sldId id="352" r:id="rId70"/>
    <p:sldId id="353" r:id="rId71"/>
    <p:sldId id="354" r:id="rId72"/>
    <p:sldId id="355" r:id="rId73"/>
    <p:sldId id="359" r:id="rId74"/>
    <p:sldId id="360" r:id="rId75"/>
    <p:sldId id="367" r:id="rId7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4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3" d="100"/>
        <a:sy n="63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B67C7-460C-460C-AA08-BEF3BB062640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104636-24D3-4EFD-A655-B0DC60D72CB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C2D512-50F4-498A-896A-C2E0E1685C8E}" type="slidenum">
              <a:rPr lang="en-US"/>
              <a:pPr/>
              <a:t>50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6872D6A-0463-4908-AC34-6ABCD712E8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5A53500-7416-467F-A39F-27C75F2453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7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2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31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4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143000"/>
            <a:ext cx="84391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ic Properties and Dynamics 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Strongly Interacting Many Fermion System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3732074"/>
            <a:ext cx="40534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urel Bulgac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versity of Washington, Seattle, USA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laborators: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4916269"/>
            <a:ext cx="861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.M. Forbes, P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gierski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Y.-L. (Alan)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K.J. Roche, I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S. Yoon, Y. Yu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5522149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nding:  DOE  grants No. DE-FG02-97ER41014  (UW NT Group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                    DE-FC02-07ER41457  (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ciDAC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UNEDF)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lides to be posted at: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ttp://www.phys.washington.edu/users/bulgac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"/>
            <a:ext cx="5486400" cy="4122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1" y="3763504"/>
            <a:ext cx="4343399" cy="3018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500" y="466725"/>
            <a:ext cx="430530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029200" y="5943600"/>
            <a:ext cx="35769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a talk given by G.F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ertsch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 at 20, July 1-2, 2010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4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0121" y="2286000"/>
            <a:ext cx="4267200" cy="354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3072825"/>
            <a:ext cx="212910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 I</a:t>
            </a: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504950"/>
            <a:ext cx="6705600" cy="488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914400" y="838200"/>
            <a:ext cx="550682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ang and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rtsch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Phys. Rev. A 76, 021603(R) (2007)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898525" y="193675"/>
            <a:ext cx="39036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tary Fermi gas in a harmonic tr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603718"/>
            <a:ext cx="70866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e reason: 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for the nerds, I mean the hard-core theorists,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         not  for the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enomenologist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4491335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rtsch’s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Many-Body X challenge, Seattle, 1999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295400"/>
            <a:ext cx="76258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y would one want to study this system?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5276671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are the ground state properties of the many-body system composed of spin ½ fermions interacting via a zero-range, infinite scattering-length contact interaction. 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838200"/>
            <a:ext cx="739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at are the scattering length and the effective range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34946" y="2297113"/>
          <a:ext cx="5346854" cy="2884487"/>
        </p:xfrm>
        <a:graphic>
          <a:graphicData uri="http://schemas.openxmlformats.org/presentationml/2006/ole">
            <p:oleObj spid="_x0000_s113666" name="Equation" r:id="rId3" imgW="1930320" imgH="10411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6096000"/>
            <a:ext cx="6597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f the energy is small only the s-wave  is relevant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457200"/>
            <a:ext cx="7455952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 us consider a very old example: the hydrogen atom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ground state energy could only be a function of: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Electron charge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Electron mass</a:t>
            </a:r>
          </a:p>
          <a:p>
            <a:pPr>
              <a:buFont typeface="Wingdings" pitchFamily="2" charset="2"/>
              <a:buChar char="ü"/>
            </a:pP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Planck’s constant</a:t>
            </a:r>
          </a:p>
          <a:p>
            <a:pPr>
              <a:buFont typeface="Wingdings" pitchFamily="2" charset="2"/>
              <a:buChar char="ü"/>
            </a:pPr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then trivial dimensional arguments lead to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nly the factor ½ requires some hard work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20975" y="4419600"/>
          <a:ext cx="2830513" cy="1354138"/>
        </p:xfrm>
        <a:graphic>
          <a:graphicData uri="http://schemas.openxmlformats.org/presentationml/2006/ole">
            <p:oleObj spid="_x0000_s114690" name="Equation" r:id="rId3" imgW="876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2400"/>
            <a:ext cx="7305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 us turn now to dilute fermion matter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6318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ground state energy is given by a function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9850" y="1600200"/>
          <a:ext cx="5492750" cy="884237"/>
        </p:xfrm>
        <a:graphic>
          <a:graphicData uri="http://schemas.openxmlformats.org/presentationml/2006/ole">
            <p:oleObj spid="_x0000_s115714" name="Equation" r:id="rId3" imgW="1498320" imgH="241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072" y="2674203"/>
            <a:ext cx="72689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king the scattering length to infinity and the range 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the interaction to zero, we are left with: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8600" y="3733800"/>
          <a:ext cx="6605587" cy="2849267"/>
        </p:xfrm>
        <a:graphic>
          <a:graphicData uri="http://schemas.openxmlformats.org/presentationml/2006/ole">
            <p:oleObj spid="_x0000_s115715" name="Equation" r:id="rId4" imgW="1942920" imgH="83808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6705600" y="4648200"/>
            <a:ext cx="1295400" cy="1066800"/>
          </a:xfrm>
          <a:prstGeom prst="straightConnector1">
            <a:avLst/>
          </a:prstGeom>
          <a:ln w="38100">
            <a:solidFill>
              <a:srgbClr val="31F92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58000" y="5791200"/>
            <a:ext cx="22028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1F9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ure number</a:t>
            </a:r>
          </a:p>
          <a:p>
            <a:r>
              <a:rPr lang="en-US" sz="2400" b="1" dirty="0" smtClean="0">
                <a:solidFill>
                  <a:srgbClr val="31F9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dimensionless)</a:t>
            </a:r>
            <a:endParaRPr lang="en-US" sz="2400" b="1" dirty="0">
              <a:solidFill>
                <a:srgbClr val="31F92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117600"/>
            <a:ext cx="630555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63550" y="5888038"/>
            <a:ext cx="78422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olid line with open circles – Chang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RA, 70, 043602 (2004)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ashed line with squares  -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strakharchik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PRL 93, 200404 (2004)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108325" y="544513"/>
            <a:ext cx="11015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C side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5699125" y="533400"/>
            <a:ext cx="10759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CS s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905000" y="3048000"/>
            <a:ext cx="509626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is a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tary Fermi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69925" y="609600"/>
            <a:ext cx="684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Bertsch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Many-Body X challenge, Seattle, 1999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51875" cy="925513"/>
          </a:xfrm>
          <a:prstGeom prst="rect">
            <a:avLst/>
          </a:prstGeom>
          <a:solidFill>
            <a:srgbClr val="006666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What are the ground state properties of the many-body system composed of </a:t>
            </a:r>
          </a:p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in ½ fermions interacting via a zero-range, infinite scattering-length contact</a:t>
            </a:r>
          </a:p>
          <a:p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nteraction. 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65125" y="2438400"/>
            <a:ext cx="8620125" cy="421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In 1999 it was not yet clear,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</a:rPr>
              <a:t>either theoretically or experimentally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, </a:t>
            </a:r>
          </a:p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whether such fermion matter is stable or not.</a:t>
            </a:r>
          </a:p>
          <a:p>
            <a:endParaRPr lang="en-US" sz="1800" b="1" dirty="0">
              <a:solidFill>
                <a:srgbClr val="FFFF00"/>
              </a:solidFill>
              <a:latin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   -  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</a:rPr>
              <a:t>systems of bosons are unstable (</a:t>
            </a:r>
            <a:r>
              <a:rPr lang="en-US" sz="1800" b="1" i="1" dirty="0" err="1">
                <a:solidFill>
                  <a:srgbClr val="FFFF00"/>
                </a:solidFill>
                <a:latin typeface="Arial" charset="0"/>
              </a:rPr>
              <a:t>Efimov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</a:rPr>
              <a:t> effect)</a:t>
            </a:r>
          </a:p>
          <a:p>
            <a:pPr>
              <a:buFont typeface="Wingdings" pitchFamily="2" charset="2"/>
              <a:buNone/>
            </a:pPr>
            <a:r>
              <a:rPr lang="en-US" sz="1800" b="1" i="1" dirty="0">
                <a:solidFill>
                  <a:srgbClr val="FFFF00"/>
                </a:solidFill>
                <a:latin typeface="Arial" charset="0"/>
              </a:rPr>
              <a:t>    -  systems of  three or more fermion species are unstable (</a:t>
            </a:r>
            <a:r>
              <a:rPr lang="en-US" sz="1800" b="1" i="1" dirty="0" err="1">
                <a:solidFill>
                  <a:srgbClr val="FFFF00"/>
                </a:solidFill>
                <a:latin typeface="Arial" charset="0"/>
              </a:rPr>
              <a:t>Efimov</a:t>
            </a:r>
            <a:r>
              <a:rPr lang="en-US" sz="1800" b="1" i="1" dirty="0">
                <a:solidFill>
                  <a:srgbClr val="FFFF00"/>
                </a:solidFill>
                <a:latin typeface="Arial" charset="0"/>
              </a:rPr>
              <a:t> effect)</a:t>
            </a:r>
          </a:p>
          <a:p>
            <a:endParaRPr lang="en-US" sz="1800" b="1" i="1" dirty="0">
              <a:solidFill>
                <a:srgbClr val="FFFF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Baker (winner of the MBX challenge)  concluded that the system is stable.</a:t>
            </a:r>
          </a:p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 See also </a:t>
            </a:r>
            <a:r>
              <a:rPr lang="en-US" sz="1800" b="1" dirty="0" err="1">
                <a:solidFill>
                  <a:srgbClr val="FFFF00"/>
                </a:solidFill>
                <a:latin typeface="Arial" charset="0"/>
              </a:rPr>
              <a:t>Heiselberg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(entry to the same competition)</a:t>
            </a:r>
          </a:p>
          <a:p>
            <a:pPr>
              <a:buFontTx/>
              <a:buChar char="•"/>
            </a:pPr>
            <a:endParaRPr lang="en-US" sz="1800" b="1" dirty="0">
              <a:solidFill>
                <a:srgbClr val="FFFF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Chang et al (2003) Fixed-Node Green Function Monte Carlo</a:t>
            </a:r>
          </a:p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  and </a:t>
            </a:r>
            <a:r>
              <a:rPr lang="en-US" sz="1800" b="1" dirty="0" err="1">
                <a:solidFill>
                  <a:srgbClr val="FFFF00"/>
                </a:solidFill>
                <a:latin typeface="Arial" charset="0"/>
              </a:rPr>
              <a:t>Astrakharchik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et al. (2004) FN-DMC provided best the theoretical </a:t>
            </a:r>
          </a:p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  estimates for the ground state energy of such systems.</a:t>
            </a:r>
          </a:p>
          <a:p>
            <a:endParaRPr lang="en-US" sz="1800" b="1" dirty="0">
              <a:solidFill>
                <a:srgbClr val="FFFF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Thomas’ Duke group (2002) demonstrated experimentally that such systems</a:t>
            </a:r>
          </a:p>
          <a:p>
            <a:r>
              <a:rPr lang="en-US" sz="1800" b="1" dirty="0">
                <a:solidFill>
                  <a:srgbClr val="FFFF00"/>
                </a:solidFill>
                <a:latin typeface="Arial" charset="0"/>
              </a:rPr>
              <a:t>   are (meta)stabl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337370"/>
            <a:ext cx="8880508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will discuss  properties of two different systems,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ich surprisingly share a lot in common: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old atomic gases 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uclear systems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4264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Consider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Bertsch’s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MBX challenge (1999): “Find the ground state of infinite homogeneous neutron matter interacting with an infinite scattering length.” </a:t>
            </a:r>
          </a:p>
          <a:p>
            <a:endParaRPr lang="en-US" dirty="0">
              <a:solidFill>
                <a:srgbClr val="FFFF00"/>
              </a:solidFill>
              <a:latin typeface="Arial Unicode MS" pitchFamily="34" charset="-128"/>
            </a:endParaRPr>
          </a:p>
          <a:p>
            <a:endParaRPr lang="en-US" dirty="0" smtClean="0">
              <a:solidFill>
                <a:srgbClr val="FFFF00"/>
              </a:solidFill>
              <a:latin typeface="Arial Unicode MS" pitchFamily="34" charset="-128"/>
            </a:endParaRPr>
          </a:p>
          <a:p>
            <a:endParaRPr lang="en-US" dirty="0">
              <a:solidFill>
                <a:srgbClr val="FFFF00"/>
              </a:solidFill>
              <a:latin typeface="Arial Unicode MS" pitchFamily="34" charset="-128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  Carlson, Morales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Pandharipand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and Ravenhall, 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   PRC 68, 025802 (2003),  with Green Function Monte Carlo (GFMC</a:t>
            </a:r>
            <a:r>
              <a:rPr lang="en-US" sz="2000" dirty="0">
                <a:solidFill>
                  <a:schemeClr val="accent1"/>
                </a:solidFill>
                <a:latin typeface="Arial Unicode MS" pitchFamily="34" charset="-128"/>
              </a:rPr>
              <a:t>) </a:t>
            </a:r>
          </a:p>
          <a:p>
            <a:pPr>
              <a:buFont typeface="Wingdings" pitchFamily="2" charset="2"/>
              <a:buNone/>
            </a:pPr>
            <a:endParaRPr lang="en-US" sz="2000" dirty="0">
              <a:solidFill>
                <a:schemeClr val="accent1"/>
              </a:solidFill>
              <a:latin typeface="Arial Unicode MS" pitchFamily="34" charset="-128"/>
            </a:endParaRPr>
          </a:p>
          <a:p>
            <a:pPr>
              <a:buFont typeface="Wingdings" pitchFamily="2" charset="2"/>
              <a:buNone/>
            </a:pPr>
            <a:endParaRPr lang="en-US" dirty="0">
              <a:latin typeface="Franklin Gothic Condensed" pitchFamily="34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219200" y="2819400"/>
          <a:ext cx="4038600" cy="908050"/>
        </p:xfrm>
        <a:graphic>
          <a:graphicData uri="http://schemas.openxmlformats.org/presentationml/2006/ole">
            <p:oleObj spid="_x0000_s14338" name="Equation" r:id="rId3" imgW="1688760" imgH="393480" progId="Equation.3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219200" y="4724400"/>
          <a:ext cx="4089400" cy="990600"/>
        </p:xfrm>
        <a:graphic>
          <a:graphicData uri="http://schemas.openxmlformats.org/presentationml/2006/ole">
            <p:oleObj spid="_x0000_s14339" name="Equation" r:id="rId4" imgW="1625400" imgH="393480" progId="Equation.3">
              <p:embed/>
            </p:oleObj>
          </a:graphicData>
        </a:graphic>
      </p:graphicFrame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762000" y="3886200"/>
            <a:ext cx="57262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>
                <a:solidFill>
                  <a:schemeClr val="accent1"/>
                </a:solidFill>
                <a:latin typeface="Franklin Gothic Condensed" pitchFamily="34" charset="0"/>
              </a:rPr>
              <a:t> 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Carlson, Chang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Pandharipand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and Schmidt,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PRL 91, 050401 (2003), with GFMC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6537325" y="2667000"/>
            <a:ext cx="17075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Condensed" pitchFamily="34" charset="0"/>
              </a:rPr>
              <a:t>normal state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6537325" y="4876800"/>
            <a:ext cx="20922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Condensed" pitchFamily="34" charset="0"/>
              </a:rPr>
              <a:t>superfluid state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50825" y="5867400"/>
            <a:ext cx="83597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This state is half the way from BCS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Arial" charset="0"/>
              </a:rPr>
              <a:t>→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BEC crossover, the pairing correlations are in the strong coupling limit and HFB invalid again.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2286000" y="914400"/>
          <a:ext cx="4457700" cy="504825"/>
        </p:xfrm>
        <a:graphic>
          <a:graphicData uri="http://schemas.openxmlformats.org/presentationml/2006/ole">
            <p:oleObj spid="_x0000_s14340" name="Equation" r:id="rId5" imgW="201924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7654" grpId="0"/>
      <p:bldP spid="276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457200"/>
            <a:ext cx="565785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5561013"/>
            <a:ext cx="914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een Function Monte Carlo with Fixed Nodes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ng, Carlson,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ndharipand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Schmidt, PRL 91, 050401 (2003)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781800" y="2971800"/>
          <a:ext cx="2019300" cy="965200"/>
        </p:xfrm>
        <a:graphic>
          <a:graphicData uri="http://schemas.openxmlformats.org/presentationml/2006/ole">
            <p:oleObj spid="_x0000_s15362" name="Equation" r:id="rId4" imgW="876240" imgH="419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400050"/>
            <a:ext cx="5010150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438400" y="4191000"/>
          <a:ext cx="3921125" cy="2025650"/>
        </p:xfrm>
        <a:graphic>
          <a:graphicData uri="http://schemas.openxmlformats.org/presentationml/2006/ole">
            <p:oleObj spid="_x0000_s16386" name="Equation" r:id="rId4" imgW="2031840" imgH="990360" progId="Equation.3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152400" y="6313488"/>
            <a:ext cx="7548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ixed node GFMC results, S.-Y. Chang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PRA 70, 043602 (2004)</a:t>
            </a:r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473325" y="76200"/>
            <a:ext cx="2443939" cy="369332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CS  →BEC crossover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68274" y="1581090"/>
            <a:ext cx="58753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Arial Unicode MS" pitchFamily="34" charset="-128"/>
              </a:rPr>
              <a:t> 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If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&lt;0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t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T=0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a Fermi system is a BCS superfluid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59778" y="739914"/>
            <a:ext cx="77412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Eagles (1960), Leggett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(1980)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Nozieres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and Schmitt-Rink (1985), 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</a:endParaRPr>
          </a:p>
          <a:p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Randeria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et al.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 (1993),…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304800" y="2157412"/>
          <a:ext cx="7620000" cy="814388"/>
        </p:xfrm>
        <a:graphic>
          <a:graphicData uri="http://schemas.openxmlformats.org/presentationml/2006/ole">
            <p:oleObj spid="_x0000_s17410" name="Equation" r:id="rId3" imgW="4635360" imgH="495000" progId="Equation.3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381000" y="3979862"/>
          <a:ext cx="6965950" cy="668338"/>
        </p:xfrm>
        <a:graphic>
          <a:graphicData uri="http://schemas.openxmlformats.org/presentationml/2006/ole">
            <p:oleObj spid="_x0000_s17411" name="Equation" r:id="rId4" imgW="4368600" imgH="419040" progId="Equation.3">
              <p:embed/>
            </p:oleObj>
          </a:graphicData>
        </a:graphic>
      </p:graphicFrame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21879" y="3102114"/>
            <a:ext cx="854112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If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|a|=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</a:rPr>
              <a:t>∞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</a:rPr>
              <a:t> and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</a:rPr>
              <a:t>nr</a:t>
            </a:r>
            <a:r>
              <a:rPr lang="en-US" sz="2000" b="1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</a:rPr>
              <a:t>0</a:t>
            </a:r>
            <a:r>
              <a:rPr lang="en-US" sz="2000" b="1" baseline="300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Euclid Extra" pitchFamily="18" charset="2"/>
              </a:rPr>
              <a:t>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1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 a Fermi system is strongly coupled and its properties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are universal. Carlson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et al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. PRL </a:t>
            </a:r>
            <a:r>
              <a:rPr lang="en-US" sz="20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91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cs typeface="Times New Roman" pitchFamily="18" charset="0"/>
                <a:sym typeface="Math1" pitchFamily="2" charset="2"/>
              </a:rPr>
              <a:t>, 050401 (2003)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cs typeface="Times New Roman" pitchFamily="18" charset="0"/>
              <a:sym typeface="Math1" pitchFamily="2" charset="2"/>
            </a:endParaRP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86214" y="4857690"/>
            <a:ext cx="592021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If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&gt;0 (a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 pitchFamily="18" charset="2"/>
              </a:rPr>
              <a:t>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</a:t>
            </a:r>
            <a:r>
              <a:rPr lang="en-US" sz="2000" b="1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nd 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na</a:t>
            </a:r>
            <a:r>
              <a:rPr lang="en-US" sz="2000" b="1" baseline="30000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3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Euclid Extra" pitchFamily="18" charset="2"/>
              </a:rPr>
              <a:t></a:t>
            </a: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Math1" pitchFamily="2" charset="2"/>
              </a:rPr>
              <a:t>1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Math1" pitchFamily="2" charset="2"/>
              </a:rPr>
              <a:t>  </a:t>
            </a:r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sym typeface="Math1" pitchFamily="2" charset="2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Math1" pitchFamily="2" charset="2"/>
              </a:rPr>
              <a:t>the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Math1" pitchFamily="2" charset="2"/>
              </a:rPr>
              <a:t>system is a dilute  BEC of tightly bou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  <a:sym typeface="Math1" pitchFamily="2" charset="2"/>
              </a:rPr>
              <a:t>dimers</a:t>
            </a:r>
            <a:endParaRPr lang="en-US" sz="2000" b="1" baseline="30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Unicode MS" pitchFamily="34" charset="-128"/>
              <a:sym typeface="Math1" pitchFamily="2" charset="2"/>
            </a:endParaRP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>
            <p:ph sz="quarter" idx="3"/>
          </p:nvPr>
        </p:nvGraphicFramePr>
        <p:xfrm>
          <a:off x="304800" y="5613400"/>
          <a:ext cx="7607300" cy="939800"/>
        </p:xfrm>
        <a:graphic>
          <a:graphicData uri="http://schemas.openxmlformats.org/presentationml/2006/ole">
            <p:oleObj spid="_x0000_s17412" name="Equation" r:id="rId5" imgW="4317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1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/>
      <p:bldP spid="317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2175" y="819150"/>
            <a:ext cx="7361238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1447800" y="6289675"/>
            <a:ext cx="66546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arlson’s talk at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EDF meeting, Pack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est, WA, August, 2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2160588"/>
            <a:ext cx="6477000" cy="340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3048000" y="5957888"/>
            <a:ext cx="5491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ulgac, Forbes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chwenk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PRL 97, 020402 (2007)</a:t>
            </a:r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228600" y="1066800"/>
            <a:ext cx="73711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ermi gas near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tarity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as a very complex phase diagram (T=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219200" y="3200400"/>
            <a:ext cx="64852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ery brief/skewed summary of DF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52400" y="539889"/>
            <a:ext cx="5486400" cy="5478423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ensity Functional Theory (DFT)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ohenberg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and Kohn, 1964</a:t>
            </a:r>
          </a:p>
          <a:p>
            <a:endParaRPr lang="en-US" b="1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cal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nsity Approximation (LDA)  Kohn and Sham, 1965 </a:t>
            </a: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  <a:p>
            <a:endParaRPr lang="en-US" dirty="0">
              <a:solidFill>
                <a:srgbClr val="FFFF00"/>
              </a:solidFill>
              <a:latin typeface="Bookman" pitchFamily="18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171575" y="1606550"/>
          <a:ext cx="2425700" cy="679450"/>
        </p:xfrm>
        <a:graphic>
          <a:graphicData uri="http://schemas.openxmlformats.org/presentationml/2006/ole">
            <p:oleObj spid="_x0000_s18434" name="Equation" r:id="rId3" imgW="863280" imgH="241200" progId="Equation.DSMT4">
              <p:embed/>
            </p:oleObj>
          </a:graphicData>
        </a:graphic>
      </p:graphicFrame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5791200" y="1677987"/>
            <a:ext cx="3200400" cy="455613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3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particle density only!</a:t>
            </a:r>
          </a:p>
        </p:txBody>
      </p:sp>
      <p:sp>
        <p:nvSpPr>
          <p:cNvPr id="64517" name="Line 5"/>
          <p:cNvSpPr>
            <a:spLocks noChangeShapeType="1"/>
          </p:cNvSpPr>
          <p:nvPr/>
        </p:nvSpPr>
        <p:spPr bwMode="auto">
          <a:xfrm flipH="1" flipV="1">
            <a:off x="3810000" y="1905000"/>
            <a:ext cx="17526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266700" y="3222625"/>
          <a:ext cx="5243513" cy="2720975"/>
        </p:xfrm>
        <a:graphic>
          <a:graphicData uri="http://schemas.openxmlformats.org/presentationml/2006/ole">
            <p:oleObj spid="_x0000_s18435" name="Equation" r:id="rId4" imgW="2590560" imgH="1346040" progId="Equation.DSMT4">
              <p:embed/>
            </p:oleObj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5562600" y="3259137"/>
            <a:ext cx="36576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energy density is typically 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termined in </a:t>
            </a:r>
            <a:r>
              <a:rPr lang="en-US" sz="18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1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calculations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infinite homogeneous matter.</a:t>
            </a:r>
          </a:p>
          <a:p>
            <a:endParaRPr lang="en-US" sz="1800" b="1" dirty="0">
              <a:solidFill>
                <a:srgbClr val="FFFF00"/>
              </a:solidFill>
            </a:endParaRPr>
          </a:p>
          <a:p>
            <a:r>
              <a:rPr lang="en-US" sz="1800" b="1" dirty="0">
                <a:solidFill>
                  <a:srgbClr val="66FF33"/>
                </a:solidFill>
              </a:rPr>
              <a:t> </a:t>
            </a:r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6324600" y="5334000"/>
            <a:ext cx="260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ohn-Sham equations</a:t>
            </a:r>
          </a:p>
        </p:txBody>
      </p:sp>
      <p:sp>
        <p:nvSpPr>
          <p:cNvPr id="64521" name="Line 9"/>
          <p:cNvSpPr>
            <a:spLocks noChangeShapeType="1"/>
          </p:cNvSpPr>
          <p:nvPr/>
        </p:nvSpPr>
        <p:spPr bwMode="auto">
          <a:xfrm flipH="1">
            <a:off x="4800600" y="5562600"/>
            <a:ext cx="14478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86000" y="1111250"/>
          <a:ext cx="6419850" cy="4756150"/>
        </p:xfrm>
        <a:graphic>
          <a:graphicData uri="http://schemas.openxmlformats.org/presentationml/2006/ole">
            <p:oleObj spid="_x0000_s19458" name="Equation" r:id="rId3" imgW="3085920" imgH="2286000" progId="Equation.DSMT4">
              <p:embed/>
            </p:oleObj>
          </a:graphicData>
        </a:graphic>
      </p:graphicFrame>
      <p:sp>
        <p:nvSpPr>
          <p:cNvPr id="60419" name="Line 3"/>
          <p:cNvSpPr>
            <a:spLocks noChangeShapeType="1"/>
          </p:cNvSpPr>
          <p:nvPr/>
        </p:nvSpPr>
        <p:spPr bwMode="auto">
          <a:xfrm flipV="1">
            <a:off x="4125913" y="4648200"/>
            <a:ext cx="1676400" cy="1295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2286000" y="6035675"/>
            <a:ext cx="38058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versal functional of density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dependent of external potential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24188" y="381000"/>
            <a:ext cx="2478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ohn-Sham theorem</a:t>
            </a:r>
          </a:p>
        </p:txBody>
      </p:sp>
      <p:sp>
        <p:nvSpPr>
          <p:cNvPr id="60422" name="Line 6"/>
          <p:cNvSpPr>
            <a:spLocks noChangeShapeType="1"/>
          </p:cNvSpPr>
          <p:nvPr/>
        </p:nvSpPr>
        <p:spPr bwMode="auto">
          <a:xfrm>
            <a:off x="2276475" y="39624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136525" y="3276600"/>
            <a:ext cx="16850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jective map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one-to-one)</a:t>
            </a:r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>
            <a:off x="2284413" y="3429000"/>
            <a:ext cx="4800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7" name="Line 11"/>
          <p:cNvSpPr>
            <a:spLocks noChangeShapeType="1"/>
          </p:cNvSpPr>
          <p:nvPr/>
        </p:nvSpPr>
        <p:spPr bwMode="auto">
          <a:xfrm>
            <a:off x="2306638" y="3449638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7053263" y="3429000"/>
            <a:ext cx="0" cy="533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304800" y="1079242"/>
            <a:ext cx="7366376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ow to construct and validate an </a:t>
            </a:r>
            <a:r>
              <a:rPr lang="en-US" sz="20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EDF?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Given a many body Hamiltonian determine the properties of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e infinite homogeneous system as a function of density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Extract the energy density functional (EDF)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Add gradient corrections, if needed or known how (?)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Determine in an </a:t>
            </a:r>
            <a:r>
              <a:rPr lang="en-US" sz="20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calculation the properties of a 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elect number of wisely selected finite systems   </a:t>
            </a:r>
          </a:p>
          <a:p>
            <a:pPr>
              <a:buFont typeface="Wingdings" pitchFamily="2" charset="2"/>
              <a:buNone/>
            </a:pP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Apply the energy density functional to inhomogeneous systems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nd compare with the </a:t>
            </a:r>
            <a:r>
              <a:rPr lang="en-US" sz="20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calculation, and if lucky declare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ictory!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8256" y="1524000"/>
            <a:ext cx="569694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am in big trouble: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have too many slides!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do not have enough slides!!!</a:t>
            </a: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oth statements are correct!!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3" y="2676525"/>
            <a:ext cx="8258175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6661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ne can construct however an EDF which depends both on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density and kinetic energy density and use it in a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xtended Kohn-Sham approach (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erturbativ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result)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00050" y="5018088"/>
            <a:ext cx="67405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otice that dependence on kinetic energy density and on the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gradient of the particle density  emerges because of finite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ange effects.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57200" y="6221413"/>
            <a:ext cx="6688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hattacharyya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urnstahl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Phys. A 747, 268 (2005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52400"/>
            <a:ext cx="4038600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170363"/>
            <a:ext cx="6553200" cy="261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52400"/>
            <a:ext cx="20478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88925" y="3122613"/>
            <a:ext cx="877259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ingle-particle spectrum of usual Kohn-Sham approach is unphysical, 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ith the exception of the Fermi level.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ingle-particle spectrum of extended Kohn-Sham approach has physical meaning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66800" y="2549525"/>
          <a:ext cx="5502275" cy="2771775"/>
        </p:xfrm>
        <a:graphic>
          <a:graphicData uri="http://schemas.openxmlformats.org/presentationml/2006/ole">
            <p:oleObj spid="_x0000_s20482" name="Equation" r:id="rId3" imgW="2717640" imgH="1371600" progId="Equation.DSMT4">
              <p:embed/>
            </p:oleObj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74738" y="990600"/>
            <a:ext cx="37305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xtended Kohn-Sham equations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osition dependent mass 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733675" y="5715000"/>
            <a:ext cx="3278462" cy="400110"/>
          </a:xfrm>
          <a:prstGeom prst="rect">
            <a:avLst/>
          </a:prstGeom>
          <a:solidFill>
            <a:srgbClr val="99CCFF"/>
          </a:soli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 Fermi systems onl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44550" y="2711450"/>
            <a:ext cx="711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owever, not everyone is normal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33400" y="2047875"/>
            <a:ext cx="807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lute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tomic Fermi gases                  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–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9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Liquid  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e                                          </a:t>
            </a:r>
            <a:r>
              <a:rPr lang="en-US" sz="2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7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Metals, composite materials               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Nuclei, neutron stars                           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QCD color superconductivity             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– 10</a:t>
            </a:r>
            <a:r>
              <a:rPr lang="en-US" sz="2000" b="1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814388"/>
            <a:ext cx="72323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conductivity and superfluidity in Fermi systems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5715000" y="6019800"/>
            <a:ext cx="24803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FF3300"/>
                </a:solidFill>
                <a:latin typeface="Franklin Gothic Condensed" pitchFamily="34" charset="0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s (1 </a:t>
            </a:r>
            <a:r>
              <a:rPr lang="en-US" sz="20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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sz="2000" b="1" i="1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K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14400" y="3200400"/>
            <a:ext cx="7177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ogoliubov-de Gennes equations and renorm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47663" y="1219200"/>
          <a:ext cx="7840662" cy="3932238"/>
        </p:xfrm>
        <a:graphic>
          <a:graphicData uri="http://schemas.openxmlformats.org/presentationml/2006/ole">
            <p:oleObj spid="_x0000_s21506" name="Equation" r:id="rId3" imgW="3441600" imgH="1726920" progId="Equation.DSMT4">
              <p:embed/>
            </p:oleObj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81000" y="358914"/>
            <a:ext cx="532273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LDA  - Extension of Kohn-Sham approach to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 Fermi systems   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90550" y="6129338"/>
            <a:ext cx="56063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ere is a little problem! The pairing field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 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iverges. 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33400" y="5226050"/>
            <a:ext cx="62209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ean-field and pairing field are both local fields!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for sake of simplicity spin degrees of freedom are not show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ph sz="quarter" idx="1"/>
          </p:nvPr>
        </p:nvGraphicFramePr>
        <p:xfrm>
          <a:off x="374650" y="4572000"/>
          <a:ext cx="4430713" cy="1155700"/>
        </p:xfrm>
        <a:graphic>
          <a:graphicData uri="http://schemas.openxmlformats.org/presentationml/2006/ole">
            <p:oleObj spid="_x0000_s22530" name="Equation" r:id="rId3" imgW="1752480" imgH="457200" progId="Equation.DSMT4">
              <p:embed/>
            </p:oleObj>
          </a:graphicData>
        </a:graphic>
      </p:graphicFrame>
      <p:pic>
        <p:nvPicPr>
          <p:cNvPr id="18435" name="Picture 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867400" y="879475"/>
            <a:ext cx="2878138" cy="2701925"/>
          </a:xfrm>
          <a:noFill/>
          <a:ln/>
        </p:spPr>
      </p:pic>
      <p:graphicFrame>
        <p:nvGraphicFramePr>
          <p:cNvPr id="18436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973138" y="3021013"/>
          <a:ext cx="1655762" cy="820737"/>
        </p:xfrm>
        <a:graphic>
          <a:graphicData uri="http://schemas.openxmlformats.org/presentationml/2006/ole">
            <p:oleObj spid="_x0000_s22531" name="Equation" r:id="rId5" imgW="838080" imgH="431640" progId="Equation.3">
              <p:embed/>
            </p:oleObj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381000" y="3886200"/>
            <a:ext cx="27174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Franklin Gothic Condensed" pitchFamily="34" charset="0"/>
              </a:rPr>
              <a:t>radius of interaction</a:t>
            </a:r>
            <a:r>
              <a:rPr lang="en-US" sz="2000" b="1" dirty="0">
                <a:latin typeface="Franklin Gothic Condensed" pitchFamily="34" charset="0"/>
              </a:rPr>
              <a:t> </a:t>
            </a:r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685800" y="3352800"/>
            <a:ext cx="228600" cy="609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3143250" y="3886200"/>
            <a:ext cx="31021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Franklin Gothic Condensed" pitchFamily="34" charset="0"/>
              </a:rPr>
              <a:t>inter-particle</a:t>
            </a:r>
            <a:r>
              <a:rPr lang="en-US" sz="2000" b="1" dirty="0">
                <a:latin typeface="Franklin Gothic Condensed" pitchFamily="34" charset="0"/>
              </a:rPr>
              <a:t> </a:t>
            </a:r>
            <a:r>
              <a:rPr lang="en-US" sz="2000" b="1" dirty="0">
                <a:solidFill>
                  <a:srgbClr val="FFFF00"/>
                </a:solidFill>
                <a:latin typeface="Franklin Gothic Condensed" pitchFamily="34" charset="0"/>
              </a:rPr>
              <a:t>separation</a:t>
            </a:r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 flipV="1">
            <a:off x="2590800" y="3505200"/>
            <a:ext cx="1905000" cy="4572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>
            <p:ph sz="quarter" idx="4"/>
          </p:nvPr>
        </p:nvGraphicFramePr>
        <p:xfrm>
          <a:off x="5229225" y="4545013"/>
          <a:ext cx="2868613" cy="1203325"/>
        </p:xfrm>
        <a:graphic>
          <a:graphicData uri="http://schemas.openxmlformats.org/presentationml/2006/ole">
            <p:oleObj spid="_x0000_s22532" name="Equation" r:id="rId6" imgW="990360" imgH="431640" progId="Equation.3">
              <p:embed/>
            </p:oleObj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314950" y="5943600"/>
            <a:ext cx="301717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coherence length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size of the Cooper pair 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 flipV="1">
            <a:off x="5538788" y="5410200"/>
            <a:ext cx="23812" cy="58102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28600" y="352425"/>
            <a:ext cx="575029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Why would one consider a local pairing field?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Franklin Gothic Condensed" pitchFamily="34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Because it makes sense physically!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  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The treatment is so much simpler!</a:t>
            </a:r>
          </a:p>
          <a:p>
            <a:pPr>
              <a:buFont typeface="Wingdings" pitchFamily="2" charset="2"/>
              <a:buChar char="ü"/>
            </a:pPr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Franklin Gothic Condensed" pitchFamily="34" charset="0"/>
              </a:rPr>
              <a:t>Our intuition is so much better als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 animBg="1"/>
      <p:bldP spid="18439" grpId="0"/>
      <p:bldP spid="18440" grpId="0" animBg="1"/>
      <p:bldP spid="18442" grpId="0"/>
      <p:bldP spid="1844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88913" y="914400"/>
          <a:ext cx="5108575" cy="1495425"/>
        </p:xfrm>
        <a:graphic>
          <a:graphicData uri="http://schemas.openxmlformats.org/presentationml/2006/ole">
            <p:oleObj spid="_x0000_s23554" name="Equation" r:id="rId3" imgW="2247840" imgH="660240" progId="Equation.DSMT4">
              <p:embed/>
            </p:oleObj>
          </a:graphicData>
        </a:graphic>
      </p:graphicFrame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81000" y="285690"/>
            <a:ext cx="26709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Unicode MS" pitchFamily="34" charset="-128"/>
              </a:rPr>
              <a:t>Nature of the problem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3988" y="2744788"/>
            <a:ext cx="55800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It is easier to show how this singularity appears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in infinite homogeneous matter.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5100" y="3481388"/>
          <a:ext cx="8883650" cy="3030537"/>
        </p:xfrm>
        <a:graphic>
          <a:graphicData uri="http://schemas.openxmlformats.org/presentationml/2006/ole">
            <p:oleObj spid="_x0000_s23555" name="Equation" r:id="rId4" imgW="4279680" imgH="1574640" progId="Equation.3">
              <p:embed/>
            </p:oleObj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627812" y="1143000"/>
            <a:ext cx="24705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Unicode MS" pitchFamily="34" charset="-128"/>
              </a:rPr>
              <a:t>at small separations</a:t>
            </a:r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>
            <a:off x="5410200" y="1371600"/>
            <a:ext cx="9906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2" grpId="0"/>
      <p:bldP spid="1946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01846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seudo-potential approach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appropriate for very slow particles, very transparent,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ut somewhat difficult to improve)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enz   (1927), Fermi  (1931),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latt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eiskopf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(1952)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ee, Huang and Yang  (1957)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81000" y="2297113"/>
          <a:ext cx="8289925" cy="4484687"/>
        </p:xfrm>
        <a:graphic>
          <a:graphicData uri="http://schemas.openxmlformats.org/presentationml/2006/ole">
            <p:oleObj spid="_x0000_s24578" name="Equation" r:id="rId3" imgW="3555720" imgH="2108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1" y="228601"/>
            <a:ext cx="8305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irst lecture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–  Static properties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w to implement Density Functional Theory (DFT)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the Case of  Superfluid  Fermion Systems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cond Lecture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  Implementation of Time-Dependent DFT 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Superfluid Fermion Systems in 3D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pplications to unitary gas and nuclei and how all this wa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mplemented on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the largest supercomputer in the world) </a:t>
            </a:r>
          </a:p>
        </p:txBody>
      </p:sp>
      <p:pic>
        <p:nvPicPr>
          <p:cNvPr id="593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6265" y="4191000"/>
            <a:ext cx="7537135" cy="254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61963" y="603250"/>
          <a:ext cx="8755062" cy="5354638"/>
        </p:xfrm>
        <a:graphic>
          <a:graphicData uri="http://schemas.openxmlformats.org/presentationml/2006/ole">
            <p:oleObj spid="_x0000_s25602" name="Equation" r:id="rId3" imgW="4889160" imgH="3492360" progId="Equation.DSMT4">
              <p:embed/>
            </p:oleObj>
          </a:graphicData>
        </a:graphic>
      </p:graphicFrame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0" y="5943600"/>
            <a:ext cx="92131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osition and momentum dependent running coupling constant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bservables are (obviously) independent of cut-off energy (when chosen properly).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 flipV="1">
            <a:off x="762000" y="4343400"/>
            <a:ext cx="381000" cy="1600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1128713" y="4191000"/>
            <a:ext cx="67056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1128713" y="3200400"/>
            <a:ext cx="6705600" cy="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157288" y="3200400"/>
            <a:ext cx="0" cy="990600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7805738" y="3195638"/>
            <a:ext cx="4762" cy="995362"/>
          </a:xfrm>
          <a:prstGeom prst="line">
            <a:avLst/>
          </a:prstGeom>
          <a:noFill/>
          <a:ln w="57150">
            <a:solidFill>
              <a:srgbClr val="0000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057400" y="66675"/>
            <a:ext cx="4160563" cy="40011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LDA (renormalized) equations</a:t>
            </a:r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1981200" y="1066800"/>
            <a:ext cx="1752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4305300" y="1079500"/>
            <a:ext cx="1752600" cy="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57200" y="28352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 Local Density Approximation (SLDA)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 a unitary Fermi ga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90600" y="2057400"/>
          <a:ext cx="7239000" cy="4494948"/>
        </p:xfrm>
        <a:graphic>
          <a:graphicData uri="http://schemas.openxmlformats.org/presentationml/2006/ole">
            <p:oleObj spid="_x0000_s26626" name="Equation" r:id="rId3" imgW="2946240" imgH="1828800" progId="Equation.DSMT4">
              <p:embed/>
            </p:oleObj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220788" y="930275"/>
            <a:ext cx="582787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he naïve SLDA energy density functional 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ggested by dimensional argu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90448" y="1371600"/>
          <a:ext cx="8039152" cy="4754594"/>
        </p:xfrm>
        <a:graphic>
          <a:graphicData uri="http://schemas.openxmlformats.org/presentationml/2006/ole">
            <p:oleObj spid="_x0000_s116738" name="Equation" r:id="rId3" imgW="4101840" imgH="2425680" progId="Equation.DSMT4">
              <p:embed/>
            </p:oleObj>
          </a:graphicData>
        </a:graphic>
      </p:graphicFrame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76200" y="0"/>
            <a:ext cx="71343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DA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nergy density functional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t unitarity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equal numbers of spin-up and spin-down fermions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0200" y="697468"/>
            <a:ext cx="4490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CC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ly this combination is cutoff independent </a:t>
            </a:r>
            <a:endParaRPr lang="en-US" b="1" dirty="0">
              <a:solidFill>
                <a:srgbClr val="33CC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Left Brace 8"/>
          <p:cNvSpPr/>
          <p:nvPr/>
        </p:nvSpPr>
        <p:spPr>
          <a:xfrm rot="5400000">
            <a:off x="2222500" y="0"/>
            <a:ext cx="304800" cy="2438400"/>
          </a:xfrm>
          <a:prstGeom prst="leftBrace">
            <a:avLst>
              <a:gd name="adj1" fmla="val 100000"/>
              <a:gd name="adj2" fmla="val 50000"/>
            </a:avLst>
          </a:prstGeom>
          <a:ln w="38100">
            <a:solidFill>
              <a:srgbClr val="35DF3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81000" y="6096000"/>
            <a:ext cx="74153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Mathematica1"/>
              <a:buChar char="a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n take any positive value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t the best results are obtained when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Mathematica1"/>
              </a:rPr>
              <a:t>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fixed by th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p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spectrum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6200" y="76200"/>
            <a:ext cx="5265096" cy="83099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ons at unitarity in a harmonic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p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tal energies E(N)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5334000"/>
            <a:ext cx="891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FMC     - Chang and Bertsch, Phys. Rev. A 76, 021603(R) (2007)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N-DMC - von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cher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Greene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um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L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9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233201 (2007)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                               PRA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6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053613 (2007)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999708"/>
            <a:ext cx="5334000" cy="4394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344564" y="6418266"/>
            <a:ext cx="3759812" cy="40011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, PRA  76, 040502(R) (2007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0"/>
            <a:ext cx="46434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5257800" y="2819400"/>
            <a:ext cx="3135313" cy="121285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B Particle projection</a:t>
            </a:r>
          </a:p>
          <a:p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ither required nor </a:t>
            </a:r>
          </a:p>
          <a:p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eded in SLDA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9766" y="914401"/>
            <a:ext cx="490343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335420" y="6421314"/>
            <a:ext cx="3759812" cy="40011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, PRA  76, 040502(R) (2007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" y="5410200"/>
            <a:ext cx="7391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FMC     - Chang and Bertsch, Phys. Rev. A 76, 021603(R) (2007)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N-DMC - von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cher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Greene and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ume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L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9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233201 (2007)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                               PRA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6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053613 (200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59194" y="4876800"/>
          <a:ext cx="4817806" cy="609600"/>
        </p:xfrm>
        <a:graphic>
          <a:graphicData uri="http://schemas.openxmlformats.org/presentationml/2006/ole">
            <p:oleObj spid="_x0000_s117762" name="Equation" r:id="rId4" imgW="3111480" imgH="393480" progId="Equation.DSMT4">
              <p:embed/>
            </p:oleObj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7432" y="24384"/>
            <a:ext cx="5265096" cy="830997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ons at unitarity in a harmonic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p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iring g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7338" y="4495800"/>
            <a:ext cx="6805612" cy="113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solid/dotted blue line        - SLDA, homogeneous GFMC due to Carlson et al </a:t>
            </a:r>
          </a:p>
          <a:p>
            <a:pPr eaLnBrk="1" hangingPunct="1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red circles                          - GFMC due to Carlson and Reddy </a:t>
            </a:r>
          </a:p>
          <a:p>
            <a:pPr eaLnBrk="1" hangingPunct="1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dashed blue line                - SLDA, homogeneous MC due to Juillet</a:t>
            </a:r>
          </a:p>
          <a:p>
            <a:pPr eaLnBrk="1" hangingPunct="1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black dashed-dotted line – meanfield at unitarity</a:t>
            </a:r>
            <a:r>
              <a:rPr lang="en-US" sz="2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76200"/>
            <a:ext cx="6362700" cy="457200"/>
          </a:xfrm>
          <a:prstGeom prst="rect">
            <a:avLst/>
          </a:prstGeom>
          <a:solidFill>
            <a:schemeClr val="accent1"/>
          </a:solidFill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uasiparticle spectrum in homogeneous matter</a:t>
            </a: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675" y="587375"/>
            <a:ext cx="4784725" cy="383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88925" y="5562600"/>
            <a:ext cx="7789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Two more universal parameter characterizing the unitary </a:t>
            </a:r>
          </a:p>
          <a:p>
            <a:pPr eaLnBrk="1" hangingPunct="1"/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Fermi gas and its excitation spectrum: </a:t>
            </a:r>
          </a:p>
          <a:p>
            <a:pPr eaLnBrk="1" hangingPunct="1"/>
            <a:r>
              <a:rPr lang="en-US" sz="2400" b="1" i="1" dirty="0">
                <a:solidFill>
                  <a:srgbClr val="FFFF00"/>
                </a:solidFill>
                <a:latin typeface="Times New Roman" pitchFamily="18" charset="0"/>
              </a:rPr>
              <a:t>effective mass, </a:t>
            </a:r>
            <a:r>
              <a:rPr lang="en-US" sz="2400" b="1" i="1" dirty="0" err="1">
                <a:solidFill>
                  <a:srgbClr val="FFFF00"/>
                </a:solidFill>
                <a:latin typeface="Times New Roman" pitchFamily="18" charset="0"/>
              </a:rPr>
              <a:t>meanfield</a:t>
            </a:r>
            <a:r>
              <a:rPr lang="en-US" sz="2400" b="1" i="1" dirty="0">
                <a:solidFill>
                  <a:srgbClr val="FFFF00"/>
                </a:solidFill>
                <a:latin typeface="Times New Roman" pitchFamily="18" charset="0"/>
              </a:rPr>
              <a:t> potential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29324" y="6418266"/>
            <a:ext cx="3759812" cy="40011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, PRA  76, 040502(R) (2007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765395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greement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tween GFMC/FN-DMC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LDA extremely good,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few percent (at most) accuracy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245475" cy="527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y not better?</a:t>
            </a:r>
          </a:p>
          <a:p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 better agreement would have really signaled big troubles!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Energy density functional is not unique,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 spite of the strong restrictions imposed by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tarity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Self-interaction correction neglected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smallest systems affected the most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Absence of polarization effects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spherical symmetry imposed, odd systems mostly affected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Spin number densities not included 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extension from SLDA to SLSD(A) needed</a:t>
            </a: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000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initio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results for asymmetric system needed</a:t>
            </a:r>
          </a:p>
          <a:p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 Gradient corrections not include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52400" y="533400"/>
            <a:ext cx="9196300" cy="477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til now we kept the numbers of spin-up </a:t>
            </a:r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pin-down equal.</a:t>
            </a: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happens when there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re not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ough partners </a:t>
            </a:r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veryone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air with? </a:t>
            </a:r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(In particular this is what one expects to happen in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olor superconductivity, due to a heavier strange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quark)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2381250" y="5587425"/>
            <a:ext cx="4424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theory tells us?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838200" y="1391483"/>
            <a:ext cx="7407275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utline:</a:t>
            </a:r>
          </a:p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What is a unitary Fermi gas</a:t>
            </a:r>
          </a:p>
          <a:p>
            <a:pPr>
              <a:buFontTx/>
              <a:buChar char="•"/>
            </a:pP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Very brief/skewed summary of DFT</a:t>
            </a:r>
          </a:p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Bogoliubov-de Gennes equations, renormalization</a:t>
            </a:r>
          </a:p>
          <a:p>
            <a:pPr>
              <a:buFontTx/>
              <a:buChar char="•"/>
            </a:pP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Superfluid Local Density Approximation (SLDA) </a:t>
            </a:r>
          </a:p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for a unitary Fermi gas</a:t>
            </a:r>
          </a:p>
          <a:p>
            <a:pPr>
              <a:buFontTx/>
              <a:buChar char="•"/>
            </a:pP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Fermions at </a:t>
            </a:r>
            <a:r>
              <a:rPr lang="en-US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unitarity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in a harmonic trap within SLDA and comparison with </a:t>
            </a:r>
            <a:r>
              <a:rPr lang="en-US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tio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</a:p>
          <a:p>
            <a:pPr>
              <a:buFontTx/>
              <a:buChar char="•"/>
            </a:pPr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Challenges one has to face in order to implement DFT in nuclei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2"/>
          <p:cNvSpPr>
            <a:spLocks noChangeArrowheads="1"/>
          </p:cNvSpPr>
          <p:nvPr/>
        </p:nvSpPr>
        <p:spPr bwMode="auto">
          <a:xfrm>
            <a:off x="228600" y="520700"/>
            <a:ext cx="19812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5" name="Oval 3"/>
          <p:cNvSpPr>
            <a:spLocks noChangeArrowheads="1"/>
          </p:cNvSpPr>
          <p:nvPr/>
        </p:nvSpPr>
        <p:spPr bwMode="auto">
          <a:xfrm>
            <a:off x="685800" y="990600"/>
            <a:ext cx="1066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362200" y="1511300"/>
          <a:ext cx="6705600" cy="774700"/>
        </p:xfrm>
        <a:graphic>
          <a:graphicData uri="http://schemas.openxmlformats.org/presentationml/2006/ole">
            <p:oleObj spid="_x0000_s36866" name="Equation" r:id="rId4" imgW="3403440" imgH="393480" progId="Equation.DSMT4">
              <p:embed/>
            </p:oleObj>
          </a:graphicData>
        </a:graphic>
      </p:graphicFrame>
      <p:sp>
        <p:nvSpPr>
          <p:cNvPr id="44037" name="Oval 5"/>
          <p:cNvSpPr>
            <a:spLocks noChangeArrowheads="1"/>
          </p:cNvSpPr>
          <p:nvPr/>
        </p:nvSpPr>
        <p:spPr bwMode="auto">
          <a:xfrm>
            <a:off x="304800" y="2743200"/>
            <a:ext cx="1981200" cy="1905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1066800" y="3200400"/>
            <a:ext cx="1066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667000" y="3276600"/>
            <a:ext cx="630538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FF/FFLO 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ution (1964)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iring gap becomes a spatially varying function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lational invariance broken</a:t>
            </a:r>
          </a:p>
        </p:txBody>
      </p:sp>
      <p:sp>
        <p:nvSpPr>
          <p:cNvPr id="44040" name="Oval 8"/>
          <p:cNvSpPr>
            <a:spLocks noChangeArrowheads="1"/>
          </p:cNvSpPr>
          <p:nvPr/>
        </p:nvSpPr>
        <p:spPr bwMode="auto">
          <a:xfrm>
            <a:off x="355600" y="5181600"/>
            <a:ext cx="2616200" cy="1270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1" name="Oval 9"/>
          <p:cNvSpPr>
            <a:spLocks noChangeArrowheads="1"/>
          </p:cNvSpPr>
          <p:nvPr/>
        </p:nvSpPr>
        <p:spPr bwMode="auto">
          <a:xfrm>
            <a:off x="1320800" y="5334000"/>
            <a:ext cx="685800" cy="990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3413125" y="5486400"/>
            <a:ext cx="414543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ether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drakian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(2002)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lational invariant solution</a:t>
            </a: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tational invariance broken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2438400" y="304800"/>
            <a:ext cx="599971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reen   –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 sphere of spin-up fermion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ellow  –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ermi sphere of spin-down fermions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1703387"/>
            <a:ext cx="6477000" cy="340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609600" y="6019800"/>
            <a:ext cx="8059258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ulgac, Forbes,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chwenk, Phys. Rev.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, 020402 (2006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16283" y="609600"/>
            <a:ext cx="7151317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duced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-wav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ity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wo new superfluid phases where before they were not expected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88925" y="5241925"/>
            <a:ext cx="7259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One Bose superfluid coexisting with one P-wave Fermi superfluid</a:t>
            </a:r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 flipV="1">
            <a:off x="914400" y="3276600"/>
            <a:ext cx="1600200" cy="19050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957638" y="5622925"/>
            <a:ext cx="4652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Two coexisting P-wave Fermi </a:t>
            </a:r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superfluid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H="1" flipV="1">
            <a:off x="6172200" y="2667000"/>
            <a:ext cx="1600200" cy="30480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288925" y="376535"/>
            <a:ext cx="7678705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hat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we think is happening in spin imbalanced systems?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77100" y="2562225"/>
            <a:ext cx="17907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90800"/>
            <a:ext cx="16002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914400"/>
            <a:ext cx="737394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300335"/>
            <a:ext cx="5869620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refined EOS for spin unbalanced system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" y="5791200"/>
          <a:ext cx="4552288" cy="990600"/>
        </p:xfrm>
        <a:graphic>
          <a:graphicData uri="http://schemas.openxmlformats.org/presentationml/2006/ole">
            <p:oleObj spid="_x0000_s38914" name="Equation" r:id="rId4" imgW="2450880" imgH="53316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4791670"/>
            <a:ext cx="8991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ack line:       normal part of the energy density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lue points:    DMC calculations for normal state, Lobo et al, PRL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00403 (2006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y crosses:  experimental EOS due to Shin, Phys. Rev. A 77, 041603(R) (2008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191000"/>
            <a:ext cx="4059381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and Forbes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324290"/>
            <a:ext cx="4192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d line: Larkin-</a:t>
            </a:r>
            <a:r>
              <a:rPr lang="en-US" sz="2000" b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vchinnikov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hase</a:t>
            </a:r>
            <a:endParaRPr lang="en-US" sz="20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28600"/>
            <a:ext cx="4267200" cy="52322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ymmetric  SLDA (ASLDA)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838200"/>
          <a:ext cx="6257924" cy="5562600"/>
        </p:xfrm>
        <a:graphic>
          <a:graphicData uri="http://schemas.openxmlformats.org/presentationml/2006/ole">
            <p:oleObj spid="_x0000_s119810" name="Equation" r:id="rId3" imgW="3886200" imgH="3454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09152" y="6421314"/>
            <a:ext cx="3958648" cy="400110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 and Forbes, arXiv:0804:3364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" y="2024961"/>
            <a:ext cx="4876800" cy="292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2400" y="228600"/>
            <a:ext cx="8458200" cy="954107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Unitary Fermi Supersolid: </a:t>
            </a:r>
          </a:p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        the Larkin-Ovchinnikov phase   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45000" y="5782056"/>
          <a:ext cx="4622800" cy="990600"/>
        </p:xfrm>
        <a:graphic>
          <a:graphicData uri="http://schemas.openxmlformats.org/presentationml/2006/ole">
            <p:oleObj spid="_x0000_s39938" name="Equation" r:id="rId4" imgW="2489040" imgH="533160" progId="Equation.DSMT4">
              <p:embed/>
            </p:oleObj>
          </a:graphicData>
        </a:graphic>
      </p:graphicFrame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1308288"/>
            <a:ext cx="4800600" cy="433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52400" y="5562600"/>
            <a:ext cx="2661306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 and Forbe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L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105835"/>
            <a:ext cx="883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llenges towards implementation of SLDA in nuclei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76200"/>
            <a:ext cx="496365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399" y="1143000"/>
            <a:ext cx="535063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2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7935" y="3505200"/>
            <a:ext cx="372986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52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504650"/>
            <a:ext cx="4343400" cy="327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5220824" y="6412468"/>
            <a:ext cx="37707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ldo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sz="1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uck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nd </a:t>
            </a:r>
            <a:r>
              <a:rPr lang="en-US" sz="1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inas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rXiv:0706.0658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6131" y="2057400"/>
            <a:ext cx="4901669" cy="140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082" y="3326028"/>
            <a:ext cx="3595718" cy="278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1" y="3330144"/>
            <a:ext cx="3810000" cy="2708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7213" y="214314"/>
            <a:ext cx="3633787" cy="2612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81722" y="245875"/>
            <a:ext cx="3671678" cy="2536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80622" y="2895600"/>
            <a:ext cx="29306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andolfi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t al. arXiv:0805.2513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6248400"/>
            <a:ext cx="4182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ezerlis and Carlson, PRC  77, 032801 (2008)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4400" y="6316359"/>
            <a:ext cx="43027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ulgac et al. arXiv:0801.1504, arXiv:0803.3238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69925" y="493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1800">
              <a:latin typeface="Arial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72421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t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us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mmarize 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ome of the ingredients of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the SLDA in nuclei</a:t>
            </a:r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22250" y="2057400"/>
          <a:ext cx="8358188" cy="1782762"/>
        </p:xfrm>
        <a:graphic>
          <a:graphicData uri="http://schemas.openxmlformats.org/presentationml/2006/ole">
            <p:oleObj spid="_x0000_s33794" name="Equation" r:id="rId3" imgW="3809880" imgH="812520" progId="Equation.3">
              <p:embed/>
            </p:oleObj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88925" y="914400"/>
            <a:ext cx="568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nergy</a:t>
            </a:r>
            <a:r>
              <a:rPr lang="en-US" sz="1800" b="1" u="sng" dirty="0">
                <a:solidFill>
                  <a:srgbClr val="00FF00"/>
                </a:solidFill>
                <a:latin typeface="Arial" charset="0"/>
              </a:rPr>
              <a:t> </a:t>
            </a:r>
            <a:r>
              <a:rPr lang="en-US" sz="18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Density (ED) describing the normal system</a:t>
            </a:r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H="1">
            <a:off x="2133600" y="1524000"/>
            <a:ext cx="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270250" y="1371600"/>
            <a:ext cx="518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ED contribution due to superfluid correlations</a:t>
            </a:r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4648200" y="1828800"/>
            <a:ext cx="0" cy="381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609600" y="3810000"/>
            <a:ext cx="7448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u="sng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Isospin</a:t>
            </a:r>
            <a:r>
              <a:rPr lang="en-US" sz="18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symmetry  </a:t>
            </a:r>
          </a:p>
          <a:p>
            <a:r>
              <a:rPr lang="en-US" sz="1800" b="1" u="sng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(</a:t>
            </a:r>
            <a:r>
              <a:rPr lang="en-US" sz="18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ulomb energy and other relatively small terms not shown here.)</a:t>
            </a:r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V="1">
            <a:off x="304800" y="3505200"/>
            <a:ext cx="0" cy="7620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3795" name="Equation" r:id="rId4" imgW="114120" imgH="215640" progId="Equation.3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28600" y="5181600"/>
          <a:ext cx="8305800" cy="1676400"/>
        </p:xfrm>
        <a:graphic>
          <a:graphicData uri="http://schemas.openxmlformats.org/presentationml/2006/ole">
            <p:oleObj spid="_x0000_s33796" name="Equation" r:id="rId5" imgW="2895480" imgH="711000" progId="Equation.3">
              <p:embed/>
            </p:oleObj>
          </a:graphicData>
        </a:graphic>
      </p:graphicFrame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95250" y="4540250"/>
            <a:ext cx="8642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t us consider the simplest possible ED compatible with nuclear symmetries</a:t>
            </a:r>
          </a:p>
          <a:p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and with the fact that nuclear pairing </a:t>
            </a:r>
            <a:r>
              <a:rPr lang="en-US" sz="1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rrrelations</a:t>
            </a:r>
            <a:r>
              <a:rPr lang="en-US" sz="1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are relatively weak.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6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  <p:bldP spid="26630" grpId="0" animBg="1"/>
      <p:bldP spid="26631" grpId="0"/>
      <p:bldP spid="26632" grpId="0" animBg="1"/>
      <p:bldP spid="26633" grpId="0"/>
      <p:bldP spid="2663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184275" y="1736725"/>
          <a:ext cx="6699250" cy="1768475"/>
        </p:xfrm>
        <a:graphic>
          <a:graphicData uri="http://schemas.openxmlformats.org/presentationml/2006/ole">
            <p:oleObj spid="_x0000_s34818" name="Equation" r:id="rId3" imgW="2997000" imgH="749160" progId="Equation.3">
              <p:embed/>
            </p:oleObj>
          </a:graphicData>
        </a:graphic>
      </p:graphicFrame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000" y="446088"/>
            <a:ext cx="84802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Let us stare at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anomalous part of 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ED for a moment, … or two.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6669088" y="898525"/>
            <a:ext cx="493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?</a:t>
            </a:r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6934200" y="1676400"/>
            <a:ext cx="0" cy="8382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76200" y="4495800"/>
            <a:ext cx="8982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NB I am dealing here with s-wave pairing only (S=0 and T=1)!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-76200" y="5181600"/>
            <a:ext cx="932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he last term could not arise from a two-body bare interaction</a:t>
            </a:r>
            <a:r>
              <a:rPr lang="en-US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.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6934200" y="2971800"/>
            <a:ext cx="0" cy="22860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6200" y="45116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279525" y="1081088"/>
            <a:ext cx="1797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(2) invari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 animBg="1"/>
      <p:bldP spid="27656" grpId="0" animBg="1"/>
      <p:bldP spid="276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q3-big-nuc-slv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73581" y="228600"/>
            <a:ext cx="6823821" cy="640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914400" y="703263"/>
            <a:ext cx="57775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In the end one finds that a suitable superfluid </a:t>
            </a:r>
          </a:p>
          <a:p>
            <a:r>
              <a:rPr lang="en-US" sz="2000" b="1" dirty="0">
                <a:solidFill>
                  <a:srgbClr val="FFFF00"/>
                </a:solidFill>
                <a:latin typeface="Arial" charset="0"/>
              </a:rPr>
              <a:t>nuclear EDF has the following structure: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38200" y="2362200"/>
          <a:ext cx="6934200" cy="3227388"/>
        </p:xfrm>
        <a:graphic>
          <a:graphicData uri="http://schemas.openxmlformats.org/presentationml/2006/ole">
            <p:oleObj spid="_x0000_s35842" name="Equation" r:id="rId3" imgW="2819160" imgH="1244520" progId="Equation.3">
              <p:embed/>
            </p:oleObj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56300" y="1447800"/>
            <a:ext cx="21074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ospin</a:t>
            </a:r>
            <a:r>
              <a: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mmetric</a:t>
            </a: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H="1">
            <a:off x="4648200" y="1905000"/>
            <a:ext cx="2057400" cy="2286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2" name="AutoShape 6"/>
          <p:cNvSpPr>
            <a:spLocks/>
          </p:cNvSpPr>
          <p:nvPr/>
        </p:nvSpPr>
        <p:spPr bwMode="auto">
          <a:xfrm rot="5400000">
            <a:off x="4305300" y="495300"/>
            <a:ext cx="381000" cy="3657600"/>
          </a:xfrm>
          <a:prstGeom prst="leftBrace">
            <a:avLst>
              <a:gd name="adj1" fmla="val 80000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/>
          </p:cNvSpPr>
          <p:nvPr/>
        </p:nvSpPr>
        <p:spPr bwMode="auto">
          <a:xfrm rot="5400000">
            <a:off x="4991100" y="509715"/>
            <a:ext cx="381000" cy="5334000"/>
          </a:xfrm>
          <a:prstGeom prst="leftBrace">
            <a:avLst>
              <a:gd name="adj1" fmla="val 116667"/>
              <a:gd name="adj2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H="1">
            <a:off x="6553200" y="1828800"/>
            <a:ext cx="609600" cy="129540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5715000"/>
            <a:ext cx="67115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ame coupling constant for both even and odd </a:t>
            </a:r>
          </a:p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tron/proton numbers!!!</a:t>
            </a:r>
            <a:endParaRPr lang="en-US" sz="24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52399"/>
            <a:ext cx="4038600" cy="2990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34607"/>
            <a:ext cx="4015543" cy="2989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3276600"/>
            <a:ext cx="3962400" cy="2977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4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3276600"/>
            <a:ext cx="4027004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854128" y="6324600"/>
            <a:ext cx="5384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single universal  parameter for pairing!</a:t>
            </a:r>
            <a:endParaRPr lang="en-US" sz="24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3600" y="2895600"/>
            <a:ext cx="43316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ermission</a:t>
            </a: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76600" y="2895600"/>
            <a:ext cx="2428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 II</a:t>
            </a: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62580"/>
            <a:ext cx="4698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 Dependent Phenomena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4458" y="584537"/>
            <a:ext cx="891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time-dependent density functional theory is viewed in general as a reformulation of the exact quantum mechanical time evolution of a many-body system when only single-particle properties are considered.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1524000"/>
            <a:ext cx="685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DFT for normal systems: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A.K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ajagopal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J. Callaway, Phys. Rev. B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1912 (1973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V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ucker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J. Phys. C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4945 (1978)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E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ung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E.K.U. Gross, Phys. Rev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997 (1984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http://www.tddft.org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614363" y="3465537"/>
          <a:ext cx="7767637" cy="2859063"/>
        </p:xfrm>
        <a:graphic>
          <a:graphicData uri="http://schemas.openxmlformats.org/presentationml/2006/ole">
            <p:oleObj spid="_x0000_s45058" name="Equation" r:id="rId3" imgW="4381200" imgH="179064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724400" y="3886200"/>
            <a:ext cx="685800" cy="0"/>
          </a:xfrm>
          <a:prstGeom prst="line">
            <a:avLst/>
          </a:prstGeom>
          <a:ln w="63500">
            <a:solidFill>
              <a:srgbClr val="33CC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6324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time-dependent phenomena one has to add currents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971800"/>
            <a:ext cx="1641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SLDA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3" y="271463"/>
            <a:ext cx="8015287" cy="6129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95800" y="6400800"/>
            <a:ext cx="464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a talk given by I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UNEDF 2010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75" y="247650"/>
            <a:ext cx="7950979" cy="607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95800" y="6400800"/>
            <a:ext cx="464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a talk given by I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UNEDF 2010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" y="323850"/>
            <a:ext cx="7878285" cy="600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95800" y="6400800"/>
            <a:ext cx="4647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a talk given by I.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etcu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UNEDF 2010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7651" y="100013"/>
            <a:ext cx="8184714" cy="6300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267200" y="6400800"/>
            <a:ext cx="4794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rom a talk given by K.J. Roche, UNEDF 2010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902803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 very rare excitation mode: the Higgs pairing mode.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2222"/>
            <a:ext cx="8153400" cy="63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81000" y="6400800"/>
            <a:ext cx="2592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://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ww.unedf.org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147935"/>
            <a:ext cx="781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nergy of a Fermi system as a function of the pairing gap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9031" y="685800"/>
            <a:ext cx="3901769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28600" y="4343400"/>
          <a:ext cx="3162300" cy="1455737"/>
        </p:xfrm>
        <a:graphic>
          <a:graphicData uri="http://schemas.openxmlformats.org/presentationml/2006/ole">
            <p:oleObj spid="_x0000_s46082" name="Equation" r:id="rId4" imgW="1600200" imgH="736560" progId="Equation.DSMT4">
              <p:embed/>
            </p:oleObj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3704858" y="4800600"/>
          <a:ext cx="5210542" cy="838200"/>
        </p:xfrm>
        <a:graphic>
          <a:graphicData uri="http://schemas.openxmlformats.org/presentationml/2006/ole">
            <p:oleObj spid="_x0000_s46083" name="Equation" r:id="rId5" imgW="2882880" imgH="419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0" y="6096000"/>
            <a:ext cx="3453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“Landau-Ginzburg” equation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6096000"/>
            <a:ext cx="2991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ntum hydrodynamic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59140"/>
            <a:ext cx="631454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ggs mode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mall amplitude oscillations of the modulus of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order parameter (pairing gap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075475"/>
            <a:ext cx="4581525" cy="348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09971" y="3505200"/>
          <a:ext cx="2900629" cy="915988"/>
        </p:xfrm>
        <a:graphic>
          <a:graphicData uri="http://schemas.openxmlformats.org/presentationml/2006/ole">
            <p:oleObj spid="_x0000_s47106" name="Equation" r:id="rId4" imgW="72360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943600"/>
            <a:ext cx="6061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is mode has a bit more complex character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f.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lkov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ogan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1972) 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8" y="1647093"/>
            <a:ext cx="4572000" cy="307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7781" y="1676400"/>
            <a:ext cx="4581525" cy="2995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81400" y="6412468"/>
            <a:ext cx="5446876" cy="369332"/>
          </a:xfrm>
          <a:prstGeom prst="rect">
            <a:avLst/>
          </a:prstGeom>
          <a:solidFill>
            <a:schemeClr val="accent1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ulgac and Yoon, Phys. Rev. </a:t>
            </a:r>
            <a:r>
              <a:rPr lang="en-US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b="1" u="sng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02</a:t>
            </a:r>
            <a:r>
              <a:rPr lang="en-US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085302 (2009)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76200"/>
            <a:ext cx="790376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ponse of a unitary Fermi system to changing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cattering length with time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ol: TD DFT extension to superfluid systems (TD-SLDA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800600"/>
            <a:ext cx="883485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l these modes have a very low frequency below the pairing gap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a very large amplitude and excitation energy as well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one of these modes can be described either within Quantum Hydrodynamic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Landau-Ginzburg like approache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76200"/>
            <a:ext cx="200229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757535"/>
            <a:ext cx="44703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SLDA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equations TDHFB/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DBdG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like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6688" y="1905000"/>
          <a:ext cx="8839200" cy="1792287"/>
        </p:xfrm>
        <a:graphic>
          <a:graphicData uri="http://schemas.openxmlformats.org/presentationml/2006/ole">
            <p:oleObj spid="_x0000_s49154" name="Equation" r:id="rId3" imgW="5587920" imgH="10918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768" y="3886200"/>
            <a:ext cx="7945252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ystem is placed on a 3D spatial lattice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rivatives are computed with FFTW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ully self-consistent treatment with Galilean invariance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o symmetry restriction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umber of quasiparticle wave functions is of the order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of the number of spatial lattice point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al state is the ground state of the SLDA  (formally like HFB/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dG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code was implementation on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28600"/>
            <a:ext cx="8991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 will present a few short movies, illustrating the complex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me-dependent dynamics in 3D of a unitary Fermi superfluid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d nuclei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ited 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ith various external probes.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 each case we solved on </a:t>
            </a:r>
            <a:r>
              <a:rPr lang="en-US" sz="24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TDSLDA equations for a 32</a:t>
            </a:r>
            <a:r>
              <a:rPr lang="en-US" sz="24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patial lattice (approximately 30k to 40k quasiparticle wavefunctions) for about 10k to 100k time steps using from about 30K to approximately 40K PEs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y unrestricted calculations!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size of the problem we solve here is </a:t>
            </a:r>
            <a:r>
              <a:rPr lang="en-US" sz="24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veral orders of magnitude</a:t>
            </a:r>
          </a:p>
          <a:p>
            <a:r>
              <a:rPr lang="en-US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arger than any other similar problem studied by other groups (and we plan to further increase the size significantly).</a:t>
            </a:r>
            <a:endParaRPr lang="en-US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0909" y="5706070"/>
            <a:ext cx="6046399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movies will be eventually posted at</a:t>
            </a:r>
          </a:p>
          <a:p>
            <a:endParaRPr lang="en-US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http://www.phys.washington.edu/groups/qmbnt/index.html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664488"/>
            <a:ext cx="8949886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mmary</a:t>
            </a:r>
          </a:p>
          <a:p>
            <a:pPr>
              <a:buFont typeface="Arial" pitchFamily="34" charset="0"/>
              <a:buChar char="•"/>
            </a:pPr>
            <a:r>
              <a:rPr lang="en-US" sz="20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reated a set of accurate and efficient tools for the petaflop regim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ccessfully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mplementated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n leadership class computers (Franklin,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aguarPF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urrently capable of treating nuclear volumes as large as 50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m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sz="20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up to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,000-20,000 fermions , and for times up to a fraction of an attosecond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lly self-consistently and with no symmetry restrictions and under the action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f complex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pati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temporal external probes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apable of treating similarly large systems of cold atoms 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 suites of codes can handle systems and phenomena ranging from: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ground states propertie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excited states in the linear response regime,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large amplitude collective motion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response to various electromagnetic and nuclear probes,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here is a clear path towards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ascal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pplications and implementation of the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ochastic TD(A)SLDA</a:t>
            </a:r>
          </a:p>
          <a:p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281" y="838200"/>
            <a:ext cx="897277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-9723"/>
            <a:ext cx="6477000" cy="6851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</TotalTime>
  <Words>2888</Words>
  <Application>Microsoft Office PowerPoint</Application>
  <PresentationFormat>On-screen Show (4:3)</PresentationFormat>
  <Paragraphs>425</Paragraphs>
  <Slides>7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78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rel Bulgac</dc:creator>
  <cp:lastModifiedBy>Aurel Bulgac</cp:lastModifiedBy>
  <cp:revision>20</cp:revision>
  <dcterms:created xsi:type="dcterms:W3CDTF">2006-08-16T00:00:00Z</dcterms:created>
  <dcterms:modified xsi:type="dcterms:W3CDTF">2010-07-08T12:57:21Z</dcterms:modified>
</cp:coreProperties>
</file>